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2" r:id="rId5"/>
    <p:sldId id="260" r:id="rId6"/>
    <p:sldId id="263" r:id="rId7"/>
    <p:sldId id="264" r:id="rId8"/>
    <p:sldId id="261" r:id="rId9"/>
    <p:sldId id="265" r:id="rId10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94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113" d="100"/>
          <a:sy n="113" d="100"/>
        </p:scale>
        <p:origin x="1452" y="102"/>
      </p:cViewPr>
      <p:guideLst>
        <p:guide orient="horz" pos="2183"/>
        <p:guide pos="294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สไลด์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h-TH" smtClean="0"/>
              <a:t>คลิกเพื่อแก้ไขสไตล์ชื่อเรื่องรองต้นแบ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865350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76149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757152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235609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601679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24279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53251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85994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783826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909658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h-TH" smtClean="0"/>
              <a:t>คลิกไอคอนเพื่อเพิ่มรูปภาพ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92073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7D9DB5-E043-4991-BF59-3D038E35464A}" type="datetimeFigureOut">
              <a:rPr lang="th-TH" smtClean="0"/>
              <a:t>18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2549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30005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ตัวเชื่อมต่อตรง 2"/>
          <p:cNvCxnSpPr/>
          <p:nvPr/>
        </p:nvCxnSpPr>
        <p:spPr>
          <a:xfrm>
            <a:off x="1099725" y="1278528"/>
            <a:ext cx="0" cy="309877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" name="ตัวเชื่อมต่อตรง 5"/>
          <p:cNvCxnSpPr/>
          <p:nvPr/>
        </p:nvCxnSpPr>
        <p:spPr>
          <a:xfrm>
            <a:off x="1095960" y="2183230"/>
            <a:ext cx="650991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ตัวเชื่อมต่อตรง 12"/>
          <p:cNvCxnSpPr/>
          <p:nvPr/>
        </p:nvCxnSpPr>
        <p:spPr>
          <a:xfrm>
            <a:off x="1095959" y="2899215"/>
            <a:ext cx="650991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ตัวเชื่อมต่อตรง 13"/>
          <p:cNvCxnSpPr/>
          <p:nvPr/>
        </p:nvCxnSpPr>
        <p:spPr>
          <a:xfrm>
            <a:off x="1095960" y="3604922"/>
            <a:ext cx="650991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ตัวเชื่อมต่อตรง 14"/>
          <p:cNvCxnSpPr/>
          <p:nvPr/>
        </p:nvCxnSpPr>
        <p:spPr>
          <a:xfrm>
            <a:off x="1099725" y="4349992"/>
            <a:ext cx="650991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667" y="925685"/>
            <a:ext cx="1961392" cy="368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235" y="2016560"/>
            <a:ext cx="6934236" cy="321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235" y="2744778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235" y="3473853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235" y="4170516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0640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536" y="892861"/>
            <a:ext cx="2234609" cy="372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849" y="1547257"/>
            <a:ext cx="6934236" cy="321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สี่เหลี่ยมผืนผ้า 10"/>
          <p:cNvSpPr/>
          <p:nvPr/>
        </p:nvSpPr>
        <p:spPr>
          <a:xfrm>
            <a:off x="271849" y="2107350"/>
            <a:ext cx="86003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anose="020B0304020202020204" pitchFamily="34" charset="-34"/>
                <a:cs typeface="Cordia New" panose="020B0304020202020204" pitchFamily="34" charset="-34"/>
              </a:rPr>
              <a:t>	โม</a:t>
            </a:r>
            <a:r>
              <a:rPr lang="th-TH" sz="2400" dirty="0" err="1">
                <a:latin typeface="Cordia New" panose="020B0304020202020204" pitchFamily="34" charset="-34"/>
                <a:cs typeface="Cordia New" panose="020B0304020202020204" pitchFamily="34" charset="-34"/>
              </a:rPr>
              <a:t>เมนตัม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เชิงเส้น หมายถึง ความสามารถในการเคลื่อนที่ของวัตถุ ซึ่งมีค่าเท่ากับ มวลคูณความเร็วของวัตถุ โม</a:t>
            </a:r>
            <a:r>
              <a:rPr lang="th-TH" sz="2400" dirty="0" err="1">
                <a:latin typeface="Cordia New" panose="020B0304020202020204" pitchFamily="34" charset="-34"/>
                <a:cs typeface="Cordia New" panose="020B0304020202020204" pitchFamily="34" charset="-34"/>
              </a:rPr>
              <a:t>เมนตัม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เป็นปริมาณเวกเตอร์ และมีหน่วยเป็น กิโลกรัม เมตร/วินาที (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kg m/s)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auto">
          <a:xfrm>
            <a:off x="2440459" y="3188955"/>
            <a:ext cx="4263081" cy="959883"/>
          </a:xfrm>
          <a:prstGeom prst="roundRect">
            <a:avLst>
              <a:gd name="adj" fmla="val 16667"/>
            </a:avLst>
          </a:prstGeom>
          <a:solidFill>
            <a:srgbClr val="F2DBDB"/>
          </a:solidFill>
          <a:ln>
            <a:noFill/>
          </a:ln>
          <a:effectLst>
            <a:prstShdw prst="shdw17" dist="17961" dir="2700000">
              <a:srgbClr val="F2DBDB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โม</a:t>
            </a:r>
            <a:r>
              <a:rPr lang="th-TH" sz="2400" b="1" dirty="0" err="1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มนตัม</a:t>
            </a: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เชิงเส้น</a:t>
            </a:r>
            <a:r>
              <a:rPr lang="en-US" sz="2400" b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en-US" sz="2400" b="1" dirty="0" smtClean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=</a:t>
            </a:r>
            <a:r>
              <a:rPr lang="th-TH" sz="2400" b="1" dirty="0" smtClean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 มวล </a:t>
            </a:r>
            <a:r>
              <a:rPr lang="en-US" sz="2400" b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</a:t>
            </a: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ความเร็ว</a:t>
            </a:r>
            <a:endParaRPr lang="en-US" sz="2400" dirty="0">
              <a:solidFill>
                <a:srgbClr val="FF000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r>
              <a:rPr lang="en-US" sz="2400" b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en-US" sz="2400" b="1" dirty="0" smtClean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      P</a:t>
            </a:r>
            <a:r>
              <a:rPr lang="en-US" sz="2400" b="1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en-US" sz="2400" b="1" dirty="0" smtClean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=  mv</a:t>
            </a:r>
            <a:endParaRPr lang="en-US" sz="2400" dirty="0">
              <a:solidFill>
                <a:srgbClr val="FF000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849" y="4362375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สี่เหลี่ยมผืนผ้า 12"/>
          <p:cNvSpPr/>
          <p:nvPr/>
        </p:nvSpPr>
        <p:spPr>
          <a:xfrm>
            <a:off x="271849" y="4927484"/>
            <a:ext cx="860030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2707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เมื่อ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มีแรงมากระทำต่อวัตถุในช่วงเวลาสั้น ๆ จะทำให้โมเม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นตัมข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องวัตถุเกิดการเปลี่ยนแปลงไป </a:t>
            </a:r>
            <a:b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</a:b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ม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มนตัม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ของวัตถุที่เปลี่ยนแปลงไปนี้จะเรียกว่า การดล 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Impulse)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และ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ถ้านำการดลมาหารด้วยเวลาทั้งหมด จะเรียกว่า แรงดล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Impulsive Force)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80785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สี่เหลี่ยมผืนผ้า 8"/>
          <p:cNvSpPr/>
          <p:nvPr/>
        </p:nvSpPr>
        <p:spPr>
          <a:xfrm>
            <a:off x="1997901" y="1432460"/>
            <a:ext cx="4572000" cy="51706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2340610" algn="r"/>
                <a:tab pos="2790825" algn="l"/>
              </a:tabLst>
            </a:pP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ดล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=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	 การเปลี่ยนแปลง</a:t>
            </a:r>
            <a:r>
              <a:rPr lang="th-TH" sz="24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มเมนตัม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10" name="สี่เหลี่ยมผืนผ้า 9"/>
          <p:cNvSpPr/>
          <p:nvPr/>
        </p:nvSpPr>
        <p:spPr>
          <a:xfrm>
            <a:off x="2436429" y="1862175"/>
            <a:ext cx="1316386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2340610" algn="r"/>
                <a:tab pos="2790825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P  =  mv–mu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11" name="สี่เหลี่ยมผืนผ้า 10"/>
          <p:cNvSpPr/>
          <p:nvPr/>
        </p:nvSpPr>
        <p:spPr>
          <a:xfrm>
            <a:off x="2344156" y="2290711"/>
            <a:ext cx="1338828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2340610" algn="r"/>
                <a:tab pos="2790825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P =  m(v–u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12" name="สี่เหลี่ยมผืนผ้า 11"/>
          <p:cNvSpPr/>
          <p:nvPr/>
        </p:nvSpPr>
        <p:spPr>
          <a:xfrm>
            <a:off x="1900550" y="2679453"/>
            <a:ext cx="5010528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2340610" algn="r"/>
                <a:tab pos="2790825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I   =  m(v–u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</a:t>
            </a: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2340610" algn="r"/>
                <a:tab pos="2790825" algn="l"/>
              </a:tabLst>
            </a:pP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รงดล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=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การ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ดล/เวลา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13" name="สี่เหลี่ยมผืนผ้า 12"/>
          <p:cNvSpPr/>
          <p:nvPr/>
        </p:nvSpPr>
        <p:spPr>
          <a:xfrm>
            <a:off x="3122846" y="3525178"/>
            <a:ext cx="8338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P/t = I/t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4" name="สี่เหลี่ยมผืนผ้า 13"/>
          <p:cNvSpPr/>
          <p:nvPr/>
        </p:nvSpPr>
        <p:spPr>
          <a:xfrm>
            <a:off x="2266375" y="3525178"/>
            <a:ext cx="6543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    =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16" name="วัตถุ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151063"/>
              </p:ext>
            </p:extLst>
          </p:nvPr>
        </p:nvGraphicFramePr>
        <p:xfrm>
          <a:off x="2266375" y="1984181"/>
          <a:ext cx="243605" cy="25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3" imgW="177646" imgH="190335" progId="Equation.DSMT4">
                  <p:embed/>
                </p:oleObj>
              </mc:Choice>
              <mc:Fallback>
                <p:oleObj name="Equation" r:id="rId3" imgW="177646" imgH="1903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375" y="1984181"/>
                        <a:ext cx="243605" cy="256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วัตถุ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944810"/>
              </p:ext>
            </p:extLst>
          </p:nvPr>
        </p:nvGraphicFramePr>
        <p:xfrm>
          <a:off x="2266375" y="2414423"/>
          <a:ext cx="243605" cy="25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5" imgW="177646" imgH="190335" progId="Equation.DSMT4">
                  <p:embed/>
                </p:oleObj>
              </mc:Choice>
              <mc:Fallback>
                <p:oleObj name="Equation" r:id="rId5" imgW="177646" imgH="1903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375" y="2414423"/>
                        <a:ext cx="243605" cy="256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วัตถุ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576172"/>
              </p:ext>
            </p:extLst>
          </p:nvPr>
        </p:nvGraphicFramePr>
        <p:xfrm>
          <a:off x="2904293" y="3592275"/>
          <a:ext cx="243605" cy="256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6" imgW="177646" imgH="190335" progId="Equation.DSMT4">
                  <p:embed/>
                </p:oleObj>
              </mc:Choice>
              <mc:Fallback>
                <p:oleObj name="Equation" r:id="rId6" imgW="177646" imgH="19033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293" y="3592275"/>
                        <a:ext cx="243605" cy="256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347323" y="4041414"/>
            <a:ext cx="35125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h-TH" sz="2400" b="0" i="0" u="none" strike="noStrike" cap="none" normalizeH="0" baseline="0" dirty="0" smtClean="0">
                <a:ln>
                  <a:noFill/>
                </a:ln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ดยที่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I	  =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</a:t>
            </a:r>
            <a:r>
              <a:rPr kumimoji="0" lang="th-TH" sz="2400" b="0" i="0" u="none" strike="noStrike" cap="none" normalizeH="0" baseline="0" dirty="0" smtClean="0">
                <a:ln>
                  <a:noFill/>
                </a:ln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ดล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Impulse</a:t>
            </a:r>
            <a:r>
              <a:rPr kumimoji="0" lang="th-TH" sz="2400" b="0" i="0" u="none" strike="noStrike" cap="none" normalizeH="0" baseline="0" dirty="0" smtClean="0">
                <a:ln>
                  <a:noFill/>
                </a:ln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,</a:t>
            </a:r>
            <a:r>
              <a:rPr kumimoji="0" lang="th-TH" sz="2400" b="0" i="0" u="none" strike="noStrike" cap="none" normalizeH="0" baseline="0" dirty="0" smtClean="0">
                <a:ln>
                  <a:noFill/>
                </a:ln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kg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3840918" y="4041414"/>
            <a:ext cx="5100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990600" algn="l"/>
                <a:tab pos="13509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990600" algn="l"/>
                <a:tab pos="13509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990600" algn="l"/>
                <a:tab pos="13509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990600" algn="l"/>
                <a:tab pos="13509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990600" algn="l"/>
                <a:tab pos="13509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990600" algn="l"/>
                <a:tab pos="13509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990600" algn="l"/>
                <a:tab pos="13509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990600" algn="l"/>
                <a:tab pos="13509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990600" algn="l"/>
                <a:tab pos="1350963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990600" algn="l"/>
                <a:tab pos="1350963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/s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-12526" y="5636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28" name="วัตถุ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717940"/>
              </p:ext>
            </p:extLst>
          </p:nvPr>
        </p:nvGraphicFramePr>
        <p:xfrm>
          <a:off x="3956730" y="4345310"/>
          <a:ext cx="72133" cy="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7" imgW="76333" imgH="114499" progId="Equation.DSMT4">
                  <p:embed/>
                </p:oleObj>
              </mc:Choice>
              <mc:Fallback>
                <p:oleObj name="Equation" r:id="rId7" imgW="76333" imgH="11449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730" y="4345310"/>
                        <a:ext cx="72133" cy="10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-12526" y="56367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30" name="วัตถุ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115003"/>
              </p:ext>
            </p:extLst>
          </p:nvPr>
        </p:nvGraphicFramePr>
        <p:xfrm>
          <a:off x="3783190" y="4180993"/>
          <a:ext cx="146239" cy="219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9" imgW="76333" imgH="114499" progId="Equation.DSMT4">
                  <p:embed/>
                </p:oleObj>
              </mc:Choice>
              <mc:Fallback>
                <p:oleObj name="Equation" r:id="rId9" imgW="76333" imgH="11449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190" y="4180993"/>
                        <a:ext cx="146239" cy="219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สี่เหลี่ยมผืนผ้า 30"/>
          <p:cNvSpPr/>
          <p:nvPr/>
        </p:nvSpPr>
        <p:spPr>
          <a:xfrm>
            <a:off x="359517" y="4449524"/>
            <a:ext cx="399147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990600" algn="l"/>
                <a:tab pos="1350645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F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=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รงดล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Impulsive Force), N</a:t>
            </a:r>
            <a:endParaRPr lang="en-US" sz="16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064014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24" grpId="0"/>
      <p:bldP spid="26" grpId="0"/>
      <p:bldP spid="27" grpId="0"/>
      <p:bldP spid="29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592" y="960478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สี่เหลี่ยมผืนผ้า 11"/>
          <p:cNvSpPr/>
          <p:nvPr/>
        </p:nvSpPr>
        <p:spPr>
          <a:xfrm>
            <a:off x="222422" y="1522543"/>
            <a:ext cx="86991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2707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เมื่อ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ัตถุเกิดการชนไม่ว่าจะเป็นการชนแบบยืดหยุ่นสมบูรณ์ หรือการชนแบบไม่ยืดหยุ่นก็ตาม 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ะ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ป็นไปตามกฎการอนุรักษ์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มเมนตัม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คือ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974" y="2846752"/>
            <a:ext cx="6527039" cy="891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สี่เหลี่ยมผืนผ้า 12"/>
          <p:cNvSpPr/>
          <p:nvPr/>
        </p:nvSpPr>
        <p:spPr>
          <a:xfrm>
            <a:off x="1985530" y="4083312"/>
            <a:ext cx="8915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่อนชน</a:t>
            </a:r>
            <a:endParaRPr lang="th-TH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4" name="สี่เหลี่ยมผืนผ้า 13"/>
          <p:cNvSpPr/>
          <p:nvPr/>
        </p:nvSpPr>
        <p:spPr>
          <a:xfrm>
            <a:off x="6249880" y="4021677"/>
            <a:ext cx="854721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3510915" algn="l"/>
              </a:tabLst>
            </a:pPr>
            <a:r>
              <a:rPr lang="th-TH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ลังชน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grpSp>
        <p:nvGrpSpPr>
          <p:cNvPr id="17" name="กลุ่ม 16"/>
          <p:cNvGrpSpPr/>
          <p:nvPr/>
        </p:nvGrpSpPr>
        <p:grpSpPr>
          <a:xfrm>
            <a:off x="1308480" y="4950076"/>
            <a:ext cx="7822444" cy="1009421"/>
            <a:chOff x="729050" y="4866071"/>
            <a:chExt cx="7822444" cy="1009421"/>
          </a:xfrm>
        </p:grpSpPr>
        <p:sp>
          <p:nvSpPr>
            <p:cNvPr id="15" name="AutoShape 11"/>
            <p:cNvSpPr>
              <a:spLocks noChangeArrowheads="1"/>
            </p:cNvSpPr>
            <p:nvPr/>
          </p:nvSpPr>
          <p:spPr bwMode="auto">
            <a:xfrm>
              <a:off x="729050" y="4866071"/>
              <a:ext cx="6363728" cy="1009421"/>
            </a:xfrm>
            <a:prstGeom prst="roundRect">
              <a:avLst>
                <a:gd name="adj" fmla="val 16667"/>
              </a:avLst>
            </a:prstGeom>
            <a:solidFill>
              <a:srgbClr val="FDE9D9"/>
            </a:solidFill>
            <a:ln>
              <a:noFill/>
            </a:ln>
            <a:effectLst>
              <a:prstShdw prst="shdw17" dist="17961" dir="2700000">
                <a:srgbClr val="FDE9D9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16" name="สี่เหลี่ยมผืนผ้า 15"/>
            <p:cNvSpPr/>
            <p:nvPr/>
          </p:nvSpPr>
          <p:spPr>
            <a:xfrm>
              <a:off x="1209626" y="4903499"/>
              <a:ext cx="7341868" cy="9417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0"/>
                </a:spcAft>
                <a:tabLst>
                  <a:tab pos="2610485" algn="r"/>
                </a:tabLst>
              </a:pPr>
              <a:r>
                <a:rPr lang="th-TH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ผลรวมของ</a:t>
              </a:r>
              <a:r>
                <a:rPr lang="th-TH" sz="2400" b="1" dirty="0" err="1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โมเมนตัม</a:t>
              </a:r>
              <a:r>
                <a:rPr lang="th-TH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ก่อน</a:t>
              </a:r>
              <a:r>
                <a:rPr lang="th-TH" sz="2400" b="1" dirty="0" smtClean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ชน</a:t>
              </a:r>
              <a:r>
                <a:rPr lang="en-US" sz="2400" b="1" dirty="0" smtClean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=</a:t>
              </a:r>
              <a:r>
                <a:rPr lang="th-TH" sz="2400" b="1" dirty="0" smtClean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ผลรวม</a:t>
              </a:r>
              <a:r>
                <a:rPr lang="th-TH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ของ</a:t>
              </a:r>
              <a:r>
                <a:rPr lang="th-TH" sz="2400" b="1" dirty="0" err="1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โมเมนตัม</a:t>
              </a:r>
              <a:r>
                <a:rPr lang="th-TH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หลังชน</a:t>
              </a:r>
              <a:endPara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endParaRPr>
            </a:p>
            <a:p>
              <a:pPr>
                <a:lnSpc>
                  <a:spcPct val="115000"/>
                </a:lnSpc>
                <a:spcAft>
                  <a:spcPts val="0"/>
                </a:spcAft>
                <a:tabLst>
                  <a:tab pos="2610485" algn="r"/>
                </a:tabLst>
              </a:pPr>
              <a:r>
                <a:rPr lang="th-TH" sz="2400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	</a:t>
              </a:r>
              <a:r>
                <a:rPr lang="en-US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m</a:t>
              </a:r>
              <a:r>
                <a:rPr lang="en-US" sz="2400" b="1" baseline="-25000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1</a:t>
              </a:r>
              <a:r>
                <a:rPr lang="en-US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u</a:t>
              </a:r>
              <a:r>
                <a:rPr lang="th-TH" sz="2400" b="1" baseline="-25000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1</a:t>
              </a:r>
              <a:r>
                <a:rPr lang="th-TH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</a:t>
              </a:r>
              <a:r>
                <a:rPr lang="en-US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+</a:t>
              </a:r>
              <a:r>
                <a:rPr lang="th-TH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</a:t>
              </a:r>
              <a:r>
                <a:rPr lang="en-US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m</a:t>
              </a:r>
              <a:r>
                <a:rPr lang="en-US" sz="2400" b="1" baseline="-25000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r>
                <a:rPr lang="en-US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u</a:t>
              </a:r>
              <a:r>
                <a:rPr lang="en-US" sz="2400" b="1" baseline="-25000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r>
                <a:rPr lang="th-TH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	</a:t>
              </a:r>
              <a:r>
                <a:rPr lang="en-US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=</a:t>
              </a:r>
              <a:r>
                <a:rPr lang="th-TH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	</a:t>
              </a:r>
              <a:r>
                <a:rPr lang="en-US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m</a:t>
              </a:r>
              <a:r>
                <a:rPr lang="en-US" sz="2400" b="1" baseline="-25000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1</a:t>
              </a:r>
              <a:r>
                <a:rPr lang="en-US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v</a:t>
              </a:r>
              <a:r>
                <a:rPr lang="en-US" sz="2400" b="1" baseline="-25000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1</a:t>
              </a:r>
              <a:r>
                <a:rPr lang="th-TH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</a:t>
              </a:r>
              <a:r>
                <a:rPr lang="en-US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+</a:t>
              </a:r>
              <a:r>
                <a:rPr lang="th-TH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</a:t>
              </a:r>
              <a:r>
                <a:rPr lang="en-US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m</a:t>
              </a:r>
              <a:r>
                <a:rPr lang="en-US" sz="2400" b="1" baseline="-25000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r>
                <a:rPr lang="en-US" sz="2400" b="1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v</a:t>
              </a:r>
              <a:r>
                <a:rPr lang="en-US" sz="2400" b="1" baseline="-25000" dirty="0">
                  <a:solidFill>
                    <a:srgbClr val="C0000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endParaRPr lang="en-US" sz="2400" dirty="0"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9993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สี่เหลี่ยมผืนผ้า 20"/>
          <p:cNvSpPr/>
          <p:nvPr/>
        </p:nvSpPr>
        <p:spPr>
          <a:xfrm>
            <a:off x="294360" y="865634"/>
            <a:ext cx="859911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27075" algn="l"/>
                <a:tab pos="914400" algn="l"/>
                <a:tab pos="1148715" algn="l"/>
                <a:tab pos="1379220" algn="l"/>
                <a:tab pos="1511935" algn="l"/>
              </a:tabLst>
            </a:pP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ชน (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ollision)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บ่งได้เป็น </a:t>
            </a:r>
            <a:r>
              <a:rPr lang="en-US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กรณี </a:t>
            </a:r>
            <a:r>
              <a:rPr lang="th-TH" sz="2400" b="1" i="1" dirty="0" smtClean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คือ</a:t>
            </a:r>
          </a:p>
          <a:p>
            <a:pPr algn="thaiDist">
              <a:spcAft>
                <a:spcPts val="0"/>
              </a:spcAft>
              <a:tabLst>
                <a:tab pos="727075" algn="l"/>
                <a:tab pos="914400" algn="l"/>
                <a:tab pos="1148715" algn="l"/>
                <a:tab pos="1379220" algn="l"/>
                <a:tab pos="1511935" algn="l"/>
              </a:tabLst>
            </a:pPr>
            <a:endParaRPr lang="en-US" sz="800" b="1" i="1" dirty="0">
              <a:solidFill>
                <a:srgbClr val="7030A0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r>
              <a:rPr lang="th-TH" sz="2400" b="1" dirty="0" smtClean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กรณี</a:t>
            </a:r>
            <a:r>
              <a:rPr lang="th-TH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ที่ </a:t>
            </a:r>
            <a:r>
              <a:rPr lang="en-US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ชนแบบยืดหยุ่นสมบูรณ์ (</a:t>
            </a:r>
            <a:r>
              <a:rPr lang="en-US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Elastic</a:t>
            </a:r>
            <a:r>
              <a:rPr lang="th-TH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ollision</a:t>
            </a:r>
            <a:r>
              <a:rPr lang="en-US" sz="2400" b="1" dirty="0" smtClean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</a:t>
            </a:r>
            <a:endParaRPr lang="th-TH" sz="2400" b="1" dirty="0" smtClean="0">
              <a:solidFill>
                <a:srgbClr val="0070C0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22" name="สี่เหลี่ยมผืนผ้า 21"/>
          <p:cNvSpPr/>
          <p:nvPr/>
        </p:nvSpPr>
        <p:spPr>
          <a:xfrm>
            <a:off x="294360" y="1863626"/>
            <a:ext cx="85991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 smtClean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กรณี</a:t>
            </a:r>
            <a:r>
              <a:rPr lang="th-TH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ที่ </a:t>
            </a:r>
            <a:r>
              <a:rPr lang="en-US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ชนแบบไม่ยืดหยุ่น (</a:t>
            </a:r>
            <a:r>
              <a:rPr lang="en-US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Inelastic</a:t>
            </a:r>
            <a:r>
              <a:rPr lang="th-TH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ollision)</a:t>
            </a: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23" name="สี่เหลี่ยมผืนผ้า 22"/>
          <p:cNvSpPr/>
          <p:nvPr/>
        </p:nvSpPr>
        <p:spPr>
          <a:xfrm>
            <a:off x="-169101" y="2461510"/>
            <a:ext cx="906257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60475" indent="-900430" algn="thaiDist">
              <a:lnSpc>
                <a:spcPct val="115000"/>
              </a:lnSpc>
              <a:spcAft>
                <a:spcPts val="0"/>
              </a:spcAft>
            </a:pPr>
            <a:r>
              <a:rPr lang="th-TH" sz="2400" b="1" dirty="0" smtClean="0">
                <a:solidFill>
                  <a:srgbClr val="CC006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ัวอย่าง   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ัตถุ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A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มวล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5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kg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คลื่อนที่ด้วยความเร็ว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/s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เข้าชน กับวัตถุ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B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มวล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kg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ที่เคลื่อนที่ด้วยความเร็ว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/s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เช่นเดียวกัน ดังรูป หลังชนปรากฏว่าวัตถุ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B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คลื่อนที่ไปทางขวาด้วยความเร็ว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/s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งหาความเร็วและทิศทางของวัตถุ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A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หลังชน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9236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5775" y="4347579"/>
            <a:ext cx="6468350" cy="843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สี่เหลี่ยมผืนผ้า 23"/>
          <p:cNvSpPr/>
          <p:nvPr/>
        </p:nvSpPr>
        <p:spPr>
          <a:xfrm>
            <a:off x="2535903" y="5463586"/>
            <a:ext cx="8915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่อนชน</a:t>
            </a:r>
            <a:endParaRPr lang="th-TH" sz="2400" b="1" i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25" name="สี่เหลี่ยมผืนผ้า 24"/>
          <p:cNvSpPr/>
          <p:nvPr/>
        </p:nvSpPr>
        <p:spPr>
          <a:xfrm>
            <a:off x="5642358" y="5463586"/>
            <a:ext cx="8547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i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ลังชน</a:t>
            </a:r>
            <a:endParaRPr lang="th-TH" sz="2400" b="1" i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66023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56783" y="929008"/>
            <a:ext cx="8624169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170305" algn="l"/>
              </a:tabLst>
            </a:pPr>
            <a:r>
              <a:rPr lang="th-TH" sz="2400" b="1" dirty="0" smtClean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วิธี</a:t>
            </a: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ทำ</a:t>
            </a: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ำหนดให้ทิศทางของความเร็วที่ไปทางขวามือ มีค่า เป็น บวก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2700655" algn="l"/>
                <a:tab pos="3060700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             ผลรวม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ของ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มเมนตัม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่อนชน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=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ผลรวม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ของ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มเมนตัม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ลังชน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2282866" y="1824565"/>
            <a:ext cx="4572000" cy="17912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2700655" algn="l"/>
                <a:tab pos="3060700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</a:t>
            </a:r>
            <a:r>
              <a:rPr lang="en-US" sz="24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</a:t>
            </a:r>
            <a:r>
              <a:rPr lang="en-US" sz="2400" baseline="-250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A</a:t>
            </a:r>
            <a:r>
              <a:rPr lang="en-US" sz="24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u</a:t>
            </a:r>
            <a:r>
              <a:rPr lang="en-US" sz="2400" baseline="-250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A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+ </a:t>
            </a:r>
            <a:r>
              <a:rPr lang="en-US" sz="24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</a:t>
            </a:r>
            <a:r>
              <a:rPr lang="en-US" sz="2400" baseline="-250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B</a:t>
            </a:r>
            <a:r>
              <a:rPr lang="en-US" sz="24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u</a:t>
            </a:r>
            <a:r>
              <a:rPr lang="en-US" sz="2400" baseline="-250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B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    </a:t>
            </a:r>
            <a:r>
              <a:rPr lang="en-US" sz="24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</a:t>
            </a:r>
            <a:r>
              <a:rPr lang="en-US" sz="2400" baseline="-250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A</a:t>
            </a:r>
            <a:r>
              <a:rPr lang="en-US" sz="24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v</a:t>
            </a:r>
            <a:r>
              <a:rPr lang="en-US" sz="2400" baseline="-250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A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+ 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</a:t>
            </a:r>
            <a:r>
              <a:rPr lang="en-US" sz="2400" baseline="-250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B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v</a:t>
            </a:r>
            <a:r>
              <a:rPr lang="en-US" sz="2400" baseline="-250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B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2700655" algn="l"/>
                <a:tab pos="3060700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5)(2) + (3)(–2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   =    5v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A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+ (3)(2)</a:t>
            </a: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2700655" algn="l"/>
                <a:tab pos="3060700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                4    =    5v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A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+ 6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               V</a:t>
            </a:r>
            <a:r>
              <a:rPr lang="en-US" sz="2400" baseline="-250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A     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    –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0.4 m/s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256781" y="3796213"/>
            <a:ext cx="86241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</a:pP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วัตถุ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A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คลื่อนที่ไปทางซ้ายด้วยความเร็ว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0.4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/s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เครื่องหมายลบ เป็นการบอกทิศทางว่า วัตถุ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A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เคลื่อนที่ในทิศทางตรงกันข้ามกับทิศทางการเคลื่อนที่เดิมก่อนชน)		</a:t>
            </a:r>
            <a:r>
              <a:rPr lang="th-TH" sz="2400" b="1" dirty="0" smtClean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อบ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743335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041" y="911385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124" y="3324656"/>
            <a:ext cx="2809652" cy="2210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กลุ่ม 8"/>
          <p:cNvGrpSpPr/>
          <p:nvPr/>
        </p:nvGrpSpPr>
        <p:grpSpPr>
          <a:xfrm>
            <a:off x="329041" y="1524162"/>
            <a:ext cx="8485916" cy="1200329"/>
            <a:chOff x="586562" y="1269237"/>
            <a:chExt cx="8485916" cy="1200329"/>
          </a:xfrm>
        </p:grpSpPr>
        <p:sp>
          <p:nvSpPr>
            <p:cNvPr id="6" name="สี่เหลี่ยมผืนผ้า 5"/>
            <p:cNvSpPr/>
            <p:nvPr/>
          </p:nvSpPr>
          <p:spPr>
            <a:xfrm>
              <a:off x="586562" y="1269237"/>
              <a:ext cx="8485916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thaiDist"/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	วัตถุ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มวล 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m</a:t>
              </a:r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เคลื่อนที่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รอบจุด ๆ หนึ่งเป็นวงกลม ด้วยความเร็วเชิงเส้น 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v</a:t>
              </a:r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โดย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มี 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r</a:t>
              </a:r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เป็น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ระยะห่างระหว่างวัตถุและจุดหมุน นอกจาก</a:t>
              </a:r>
              <a:r>
                <a:rPr lang="th-TH" sz="2400" dirty="0" err="1">
                  <a:latin typeface="Cordia New" panose="020B0304020202020204" pitchFamily="34" charset="-34"/>
                  <a:cs typeface="Cordia New" panose="020B0304020202020204" pitchFamily="34" charset="-34"/>
                </a:rPr>
                <a:t>โมเมนตัม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เชิงเส้นแล้ว จะต้องมี</a:t>
              </a:r>
              <a:r>
                <a:rPr lang="th-TH" sz="2400" dirty="0" err="1">
                  <a:latin typeface="Cordia New" panose="020B0304020202020204" pitchFamily="34" charset="-34"/>
                  <a:cs typeface="Cordia New" panose="020B0304020202020204" pitchFamily="34" charset="-34"/>
                </a:rPr>
                <a:t>โมเมนตัม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อีกชนิดหนึ่งที่เรียกว่า “โม</a:t>
              </a:r>
              <a:r>
                <a:rPr lang="th-TH" sz="2400" dirty="0" err="1">
                  <a:latin typeface="Cordia New" panose="020B0304020202020204" pitchFamily="34" charset="-34"/>
                  <a:cs typeface="Cordia New" panose="020B0304020202020204" pitchFamily="34" charset="-34"/>
                </a:rPr>
                <a:t>เมนตัม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เชิงมุม</a:t>
              </a:r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”(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ใช้สัญลักษณ์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L)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และมีหน่วย </a:t>
              </a:r>
              <a:r>
                <a:rPr lang="en-US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  </a:t>
              </a:r>
              <a:r>
                <a:rPr lang="th-TH" sz="2400" dirty="0" smtClean="0">
                  <a:latin typeface="Cordia New" panose="020B0304020202020204" pitchFamily="34" charset="-34"/>
                  <a:cs typeface="Cordia New" panose="020B0304020202020204" pitchFamily="34" charset="-34"/>
                </a:rPr>
                <a:t>        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graphicFrame>
          <p:nvGraphicFramePr>
            <p:cNvPr id="8" name="วัตถุ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7749924"/>
                </p:ext>
              </p:extLst>
            </p:nvPr>
          </p:nvGraphicFramePr>
          <p:xfrm>
            <a:off x="5352742" y="1982136"/>
            <a:ext cx="874948" cy="380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Equation" r:id="rId5" imgW="583920" imgH="253800" progId="Equation.DSMT4">
                    <p:embed/>
                  </p:oleObj>
                </mc:Choice>
                <mc:Fallback>
                  <p:oleObj name="Equation" r:id="rId5" imgW="58392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52742" y="1982136"/>
                          <a:ext cx="874948" cy="380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81700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37995" y="769917"/>
            <a:ext cx="86256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27075" algn="l"/>
                <a:tab pos="914400" algn="l"/>
                <a:tab pos="1148715" algn="l"/>
                <a:tab pos="1379220" algn="l"/>
                <a:tab pos="1511935" algn="l"/>
                <a:tab pos="1980565" algn="r"/>
                <a:tab pos="2250440" algn="l"/>
                <a:tab pos="261048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ม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มนตัม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ชิงมุม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=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มวล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  <a:sym typeface="Symbol" panose="05050102010706020507" pitchFamily="18" charset="2"/>
              </a:rPr>
              <a:t>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ความเร็ว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  <a:sym typeface="Symbol" panose="05050102010706020507" pitchFamily="18" charset="2"/>
              </a:rPr>
              <a:t>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ระยะห่างระหว่างมวลและจุดหมุน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27075" algn="l"/>
                <a:tab pos="914400" algn="l"/>
                <a:tab pos="1148715" algn="l"/>
                <a:tab pos="1379220" algn="l"/>
                <a:tab pos="1511935" algn="l"/>
                <a:tab pos="1980565" algn="r"/>
                <a:tab pos="2250440" algn="l"/>
                <a:tab pos="261048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L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 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= 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vr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300223" y="1576144"/>
            <a:ext cx="52854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h-TH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ความสัมพันธ์ระหว่างความเร็วเชิงเส้น (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v) </a:t>
            </a:r>
            <a:r>
              <a:rPr kumimoji="0" lang="th-TH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ับ ความเร็วเชิงมุม </a:t>
            </a:r>
            <a:endParaRPr kumimoji="0" lang="th-TH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15" name="วัตถุ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624407"/>
              </p:ext>
            </p:extLst>
          </p:nvPr>
        </p:nvGraphicFramePr>
        <p:xfrm>
          <a:off x="1612374" y="1750482"/>
          <a:ext cx="266700" cy="19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3" imgW="266400" imgH="177480" progId="Equation.DSMT4">
                  <p:embed/>
                </p:oleObj>
              </mc:Choice>
              <mc:Fallback>
                <p:oleObj name="Equation" r:id="rId3" imgW="26640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374" y="1750482"/>
                        <a:ext cx="266700" cy="192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สี่เหลี่ยมผืนผ้า 18"/>
          <p:cNvSpPr/>
          <p:nvPr/>
        </p:nvSpPr>
        <p:spPr>
          <a:xfrm>
            <a:off x="966363" y="2037809"/>
            <a:ext cx="5357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ละ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20" name="สี่เหลี่ยมผืนผ้า 19"/>
          <p:cNvSpPr/>
          <p:nvPr/>
        </p:nvSpPr>
        <p:spPr>
          <a:xfrm>
            <a:off x="858962" y="1631562"/>
            <a:ext cx="6431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ดยที่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2356652" y="2080193"/>
            <a:ext cx="2968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25" name="วัตถุ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049189"/>
              </p:ext>
            </p:extLst>
          </p:nvPr>
        </p:nvGraphicFramePr>
        <p:xfrm>
          <a:off x="2625392" y="2172228"/>
          <a:ext cx="222566" cy="236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392" y="2172228"/>
                        <a:ext cx="222566" cy="236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2887439" y="2092933"/>
            <a:ext cx="3220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 ; f  = </a:t>
            </a:r>
            <a:r>
              <a:rPr kumimoji="0" lang="th-TH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ความถี่ หน่วย คือ รอบ/วินาที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rdia New" panose="020B0304020202020204" pitchFamily="34" charset="-34"/>
                <a:cs typeface="Cordia New" panose="020B0304020202020204" pitchFamily="34" charset="-34"/>
              </a:rPr>
              <a:t> </a:t>
            </a:r>
          </a:p>
        </p:txBody>
      </p:sp>
      <p:sp>
        <p:nvSpPr>
          <p:cNvPr id="27" name="สี่เหลี่ยมผืนผ้า 26"/>
          <p:cNvSpPr/>
          <p:nvPr/>
        </p:nvSpPr>
        <p:spPr>
          <a:xfrm>
            <a:off x="1944343" y="1631268"/>
            <a:ext cx="317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28" name="วัตถุ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662219"/>
              </p:ext>
            </p:extLst>
          </p:nvPr>
        </p:nvGraphicFramePr>
        <p:xfrm>
          <a:off x="1583636" y="2173391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7" imgW="266469" imgH="190335" progId="Equation.DSMT4">
                  <p:embed/>
                </p:oleObj>
              </mc:Choice>
              <mc:Fallback>
                <p:oleObj name="Equation" r:id="rId7" imgW="266469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636" y="2173391"/>
                        <a:ext cx="2667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สี่เหลี่ยมผืนผ้า 28"/>
          <p:cNvSpPr/>
          <p:nvPr/>
        </p:nvSpPr>
        <p:spPr>
          <a:xfrm>
            <a:off x="1944929" y="2081800"/>
            <a:ext cx="317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30" name="สี่เหลี่ยมผืนผ้า 29"/>
          <p:cNvSpPr/>
          <p:nvPr/>
        </p:nvSpPr>
        <p:spPr>
          <a:xfrm>
            <a:off x="237993" y="2609722"/>
            <a:ext cx="8625649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spcAft>
                <a:spcPts val="0"/>
              </a:spcAft>
            </a:pPr>
            <a:r>
              <a:rPr lang="th-TH" sz="2400" b="1" dirty="0" smtClean="0">
                <a:solidFill>
                  <a:srgbClr val="CC006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ัวอย่าง</a:t>
            </a: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ชายคนหนึ่งถือเชือกยาว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0.6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ไว้ในมือ โดยปลายเชือกอีกด้านผูกติดกับวัตถุมวล </a:t>
            </a:r>
            <a:r>
              <a:rPr lang="en-US" sz="2400" spc="-2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0.2</a:t>
            </a:r>
            <a:r>
              <a:rPr lang="th-TH" sz="2400" spc="-2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spc="-2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kg </a:t>
            </a:r>
            <a:r>
              <a:rPr lang="th-TH" sz="2400" spc="-2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ถ้า	ชาย</a:t>
            </a:r>
            <a:r>
              <a:rPr lang="th-TH" sz="2400" spc="-2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คนนี้เหวี่ยงเชือกให้หมุนรอบศีรษะตัวเอง ด้วยความเร็วเชิงเส้น </a:t>
            </a:r>
            <a:r>
              <a:rPr lang="en-US" sz="2400" spc="-2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0</a:t>
            </a:r>
            <a:r>
              <a:rPr lang="th-TH" sz="2400" spc="-2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en-US" sz="2400" spc="-2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/s</a:t>
            </a:r>
            <a:r>
              <a:rPr lang="th-TH" sz="2400" spc="-2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ง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า</a:t>
            </a:r>
            <a:r>
              <a:rPr lang="th-TH" sz="24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มเมนตัม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เชิงมุม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ที่เกิดขึ้น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31" name="สี่เหลี่ยมผืนผ้า 30"/>
          <p:cNvSpPr/>
          <p:nvPr/>
        </p:nvSpPr>
        <p:spPr>
          <a:xfrm>
            <a:off x="357673" y="3892638"/>
            <a:ext cx="8644553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ิธี</a:t>
            </a:r>
            <a:r>
              <a:rPr lang="th-TH" sz="2400" b="1" dirty="0" smtClean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ทำ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	r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 0.6 m, 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       =   0.2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kg, v  =  10 m/s, L  =  ?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32" name="สี่เหลี่ยมผืนผ้า 31"/>
          <p:cNvSpPr/>
          <p:nvPr/>
        </p:nvSpPr>
        <p:spPr>
          <a:xfrm>
            <a:off x="1227551" y="4373025"/>
            <a:ext cx="7636089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2340610" algn="l"/>
                <a:tab pos="2560320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ม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มนตัม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ชิงมุม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=</a:t>
            </a:r>
            <a:r>
              <a:rPr lang="th-TH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มวล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x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ความเร็ว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x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ระยะห่างระหว่างมวลและจุดหมุน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36" name="สี่เหลี่ยมผืนผ้า 35"/>
          <p:cNvSpPr/>
          <p:nvPr/>
        </p:nvSpPr>
        <p:spPr>
          <a:xfrm>
            <a:off x="2356652" y="4833582"/>
            <a:ext cx="1215397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2340610" algn="l"/>
                <a:tab pos="2560320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L   =   </a:t>
            </a:r>
            <a:r>
              <a:rPr lang="en-US" sz="2400" dirty="0" err="1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mvr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37" name="สี่เหลี่ยมผืนผ้า 36"/>
          <p:cNvSpPr/>
          <p:nvPr/>
        </p:nvSpPr>
        <p:spPr>
          <a:xfrm>
            <a:off x="2441674" y="5244317"/>
            <a:ext cx="3704095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2340610" algn="l"/>
                <a:tab pos="2560320" algn="l"/>
              </a:tabLst>
            </a:pP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=   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0.2)(10)(0.6)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41" name="สี่เหลี่ยมผืนผ้า 40"/>
          <p:cNvSpPr/>
          <p:nvPr/>
        </p:nvSpPr>
        <p:spPr>
          <a:xfrm>
            <a:off x="849245" y="5774526"/>
            <a:ext cx="30059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ม</a:t>
            </a:r>
            <a:r>
              <a:rPr lang="th-TH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มนตัม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ชิงมุม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L)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 smtClean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=    1.2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kg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42" name="สี่เหลี่ยมผืนผ้า 41"/>
          <p:cNvSpPr/>
          <p:nvPr/>
        </p:nvSpPr>
        <p:spPr>
          <a:xfrm>
            <a:off x="6969770" y="5750909"/>
            <a:ext cx="615874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2340610" algn="l"/>
                <a:tab pos="2560320" algn="l"/>
              </a:tabLst>
            </a:pP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อบ</a:t>
            </a:r>
            <a:endParaRPr lang="en-US" sz="16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821488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9" grpId="0"/>
      <p:bldP spid="20" grpId="0"/>
      <p:bldP spid="24" grpId="0"/>
      <p:bldP spid="26" grpId="0"/>
      <p:bldP spid="27" grpId="0"/>
      <p:bldP spid="29" grpId="0"/>
      <p:bldP spid="31" grpId="0"/>
      <p:bldP spid="32" grpId="0"/>
      <p:bldP spid="36" grpId="0"/>
      <p:bldP spid="37" grpId="0"/>
      <p:bldP spid="41" grpId="0"/>
      <p:bldP spid="42" grpId="0"/>
    </p:bldLst>
  </p:timing>
</p:sld>
</file>

<file path=ppt/theme/theme1.xml><?xml version="1.0" encoding="utf-8"?>
<a:theme xmlns:a="http://schemas.openxmlformats.org/drawingml/2006/main" name="ธีมของ Office">
  <a:themeElements>
    <a:clrScheme name="ธีมของ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ธีมของ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ธีมของ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22</TotalTime>
  <Words>226</Words>
  <Application>Microsoft Office PowerPoint</Application>
  <PresentationFormat>นำเสนอทางหน้าจอ (4:3)</PresentationFormat>
  <Paragraphs>51</Paragraphs>
  <Slides>9</Slides>
  <Notes>0</Notes>
  <HiddenSlides>0</HiddenSlides>
  <MMClips>0</MMClips>
  <ScaleCrop>false</ScaleCrop>
  <HeadingPairs>
    <vt:vector size="8" baseType="variant">
      <vt:variant>
        <vt:lpstr>ฟอนต์ที่ถูกใช้</vt:lpstr>
      </vt:variant>
      <vt:variant>
        <vt:i4>6</vt:i4>
      </vt:variant>
      <vt:variant>
        <vt:lpstr>ธีม</vt:lpstr>
      </vt:variant>
      <vt:variant>
        <vt:i4>1</vt:i4>
      </vt:variant>
      <vt:variant>
        <vt:lpstr>เซิร์ฟเวอร์ OLE ฝังตัว</vt:lpstr>
      </vt:variant>
      <vt:variant>
        <vt:i4>1</vt:i4>
      </vt:variant>
      <vt:variant>
        <vt:lpstr>ชื่อเรื่องสไลด์</vt:lpstr>
      </vt:variant>
      <vt:variant>
        <vt:i4>9</vt:i4>
      </vt:variant>
    </vt:vector>
  </HeadingPairs>
  <TitlesOfParts>
    <vt:vector size="17" baseType="lpstr">
      <vt:lpstr>Angsana New</vt:lpstr>
      <vt:lpstr>Arial</vt:lpstr>
      <vt:lpstr>Calibri</vt:lpstr>
      <vt:lpstr>Calibri Light</vt:lpstr>
      <vt:lpstr>Cordia New</vt:lpstr>
      <vt:lpstr>Symbol</vt:lpstr>
      <vt:lpstr>ธีมของ Office</vt:lpstr>
      <vt:lpstr>Equation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</vt:vector>
  </TitlesOfParts>
  <Company>deed_30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งานนำเสนอ PowerPoint</dc:title>
  <dc:creator>Administrator</dc:creator>
  <cp:lastModifiedBy>Administrator</cp:lastModifiedBy>
  <cp:revision>39</cp:revision>
  <dcterms:created xsi:type="dcterms:W3CDTF">2020-04-24T02:18:59Z</dcterms:created>
  <dcterms:modified xsi:type="dcterms:W3CDTF">2020-05-18T03:38:41Z</dcterms:modified>
</cp:coreProperties>
</file>